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65" r:id="rId2"/>
    <p:sldId id="347" r:id="rId3"/>
    <p:sldId id="343" r:id="rId4"/>
    <p:sldId id="336" r:id="rId5"/>
    <p:sldId id="266" r:id="rId6"/>
    <p:sldId id="344" r:id="rId7"/>
    <p:sldId id="352" r:id="rId8"/>
    <p:sldId id="351" r:id="rId9"/>
    <p:sldId id="350" r:id="rId10"/>
    <p:sldId id="349" r:id="rId11"/>
    <p:sldId id="353" r:id="rId12"/>
    <p:sldId id="337" r:id="rId13"/>
    <p:sldId id="348" r:id="rId14"/>
    <p:sldId id="346" r:id="rId15"/>
    <p:sldId id="268" r:id="rId16"/>
    <p:sldId id="269" r:id="rId17"/>
    <p:sldId id="331" r:id="rId18"/>
    <p:sldId id="334" r:id="rId19"/>
    <p:sldId id="270" r:id="rId20"/>
    <p:sldId id="276" r:id="rId21"/>
    <p:sldId id="345" r:id="rId22"/>
    <p:sldId id="297" r:id="rId23"/>
    <p:sldId id="277" r:id="rId24"/>
    <p:sldId id="278" r:id="rId25"/>
    <p:sldId id="279" r:id="rId26"/>
    <p:sldId id="280" r:id="rId27"/>
    <p:sldId id="281" r:id="rId28"/>
    <p:sldId id="329" r:id="rId29"/>
    <p:sldId id="330" r:id="rId30"/>
    <p:sldId id="282" r:id="rId31"/>
    <p:sldId id="283" r:id="rId32"/>
    <p:sldId id="338" r:id="rId33"/>
    <p:sldId id="339" r:id="rId34"/>
    <p:sldId id="340" r:id="rId35"/>
    <p:sldId id="341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087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DC779-4908-42F2-8E48-7BECC21E9795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4CC357-7BB1-4368-87A9-1BA958607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80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1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64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5.wmf"/><Relationship Id="rId9" Type="http://schemas.openxmlformats.org/officeDocument/2006/relationships/image" Target="../media/image6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98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7474547" y="4812775"/>
            <a:ext cx="1375765" cy="187613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868362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ریزمشددها  </a:t>
            </a:r>
            <a:r>
              <a:rPr lang="en-US" sz="2400" dirty="0">
                <a:solidFill>
                  <a:srgbClr val="FFFF00"/>
                </a:solidFill>
                <a:cs typeface="B Titr" panose="00000700000000000000" pitchFamily="2" charset="-78"/>
              </a:rPr>
              <a:t>(Micro-caviti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0" y="1219200"/>
            <a:ext cx="4419600" cy="533399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ضریب کیفیت</a:t>
            </a:r>
            <a:r>
              <a:rPr lang="ar-SA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Quality factor)</a:t>
            </a:r>
            <a:endParaRPr lang="en-US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</a:t>
            </a:r>
          </a:p>
        </p:txBody>
      </p:sp>
      <p:pic>
        <p:nvPicPr>
          <p:cNvPr id="4098" name="Picture 2" descr="2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19" y="1034970"/>
            <a:ext cx="2363321" cy="277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9554"/>
              </p:ext>
            </p:extLst>
          </p:nvPr>
        </p:nvGraphicFramePr>
        <p:xfrm>
          <a:off x="3887567" y="1276858"/>
          <a:ext cx="1606716" cy="82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" name="Equation" r:id="rId4" imgW="1218960" imgH="622080" progId="Equation.DSMT4">
                  <p:embed/>
                </p:oleObj>
              </mc:Choice>
              <mc:Fallback>
                <p:oleObj name="Equation" r:id="rId4" imgW="1218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7567" y="1276858"/>
                        <a:ext cx="1606716" cy="82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14382"/>
              </p:ext>
            </p:extLst>
          </p:nvPr>
        </p:nvGraphicFramePr>
        <p:xfrm>
          <a:off x="3962400" y="2133600"/>
          <a:ext cx="1447800" cy="89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" name="Equation" r:id="rId6" imgW="1231560" imgH="761760" progId="Equation.DSMT4">
                  <p:embed/>
                </p:oleObj>
              </mc:Choice>
              <mc:Fallback>
                <p:oleObj name="Equation" r:id="rId6" imgW="1231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2133600"/>
                        <a:ext cx="1447800" cy="89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5486400" y="2209800"/>
            <a:ext cx="32004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حجم مدی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Volume mode)</a:t>
            </a:r>
            <a:endParaRPr lang="fa-IR" sz="18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1055" y="3955475"/>
            <a:ext cx="2590800" cy="924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2312" y="3964362"/>
            <a:ext cx="2474888" cy="9154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14600" y="5031235"/>
            <a:ext cx="3657599" cy="1657676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467600" y="2895600"/>
            <a:ext cx="0" cy="167342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556625" y="2895600"/>
            <a:ext cx="0" cy="167342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467600" y="3807020"/>
            <a:ext cx="1089025" cy="0"/>
          </a:xfrm>
          <a:prstGeom prst="straightConnector1">
            <a:avLst/>
          </a:prstGeom>
          <a:ln w="190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93187"/>
              </p:ext>
            </p:extLst>
          </p:nvPr>
        </p:nvGraphicFramePr>
        <p:xfrm>
          <a:off x="7696200" y="4914501"/>
          <a:ext cx="1127462" cy="151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" name="Equation" r:id="rId11" imgW="774360" imgH="1041120" progId="Equation.DSMT4">
                  <p:embed/>
                </p:oleObj>
              </mc:Choice>
              <mc:Fallback>
                <p:oleObj name="Equation" r:id="rId11" imgW="7743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6200" y="4914501"/>
                        <a:ext cx="1127462" cy="151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gular Pentagon 17"/>
          <p:cNvSpPr/>
          <p:nvPr/>
        </p:nvSpPr>
        <p:spPr>
          <a:xfrm>
            <a:off x="6851298" y="326983"/>
            <a:ext cx="1021384" cy="882946"/>
          </a:xfrm>
          <a:prstGeom prst="pentagon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086600" y="549127"/>
            <a:ext cx="609600" cy="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648605" y="548094"/>
            <a:ext cx="79959" cy="46498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53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85800"/>
            <a:ext cx="5294478" cy="660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887" y="353926"/>
            <a:ext cx="5838431" cy="2985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330" y="1600200"/>
            <a:ext cx="5040633" cy="5518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112201"/>
            <a:ext cx="1921968" cy="8232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505" y="5224819"/>
            <a:ext cx="8086771" cy="1465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22492" t="42647" r="21942"/>
          <a:stretch/>
        </p:blipFill>
        <p:spPr>
          <a:xfrm>
            <a:off x="871330" y="2441411"/>
            <a:ext cx="2606658" cy="1210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298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514600"/>
            <a:ext cx="8378660" cy="37376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744" y="685800"/>
            <a:ext cx="8086771" cy="146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1523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en-US" sz="2800">
                <a:solidFill>
                  <a:srgbClr val="FFFF00"/>
                </a:solidFill>
                <a:cs typeface="B Titr" panose="00000700000000000000" pitchFamily="2" charset="-78"/>
              </a:rPr>
              <a:t>Resonators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8</a:t>
            </a:r>
          </a:p>
        </p:txBody>
      </p:sp>
      <p:pic>
        <p:nvPicPr>
          <p:cNvPr id="5" name="Picture 2" descr="3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5" y="3124200"/>
            <a:ext cx="23288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906" y="1143000"/>
            <a:ext cx="6306974" cy="15374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2857500"/>
            <a:ext cx="5759548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135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1752600"/>
            <a:ext cx="3843936" cy="16374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709321"/>
            <a:ext cx="6093905" cy="2453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048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Dispersive Are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989" y="1981200"/>
            <a:ext cx="7334022" cy="406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896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مشددهای ریزحلقه</a:t>
            </a: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(Micro-ring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6563" y="5498906"/>
            <a:ext cx="4419600" cy="609600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درون مشدد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3</a:t>
            </a:r>
          </a:p>
        </p:txBody>
      </p:sp>
      <p:pic>
        <p:nvPicPr>
          <p:cNvPr id="5122" name="Picture 2" descr="3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347662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22786"/>
              </p:ext>
            </p:extLst>
          </p:nvPr>
        </p:nvGraphicFramePr>
        <p:xfrm>
          <a:off x="4572000" y="1752600"/>
          <a:ext cx="235117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" name="Equation" r:id="rId4" imgW="1333440" imgH="482400" progId="Equation.DSMT4">
                  <p:embed/>
                </p:oleObj>
              </mc:Choice>
              <mc:Fallback>
                <p:oleObj name="Equation" r:id="rId4" imgW="133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752600"/>
                        <a:ext cx="2351171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50851"/>
              </p:ext>
            </p:extLst>
          </p:nvPr>
        </p:nvGraphicFramePr>
        <p:xfrm>
          <a:off x="4394200" y="2667000"/>
          <a:ext cx="4187867" cy="131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" name="Equation" r:id="rId6" imgW="2946240" imgH="927000" progId="Equation.DSMT4">
                  <p:embed/>
                </p:oleObj>
              </mc:Choice>
              <mc:Fallback>
                <p:oleObj name="Equation" r:id="rId6" imgW="2946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667000"/>
                        <a:ext cx="4187867" cy="1317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83929"/>
              </p:ext>
            </p:extLst>
          </p:nvPr>
        </p:nvGraphicFramePr>
        <p:xfrm>
          <a:off x="1066800" y="4343400"/>
          <a:ext cx="3296104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" name="Equation" r:id="rId8" imgW="2145960" imgH="711000" progId="Equation.DSMT4">
                  <p:embed/>
                </p:oleObj>
              </mc:Choice>
              <mc:Fallback>
                <p:oleObj name="Equation" r:id="rId8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4343400"/>
                        <a:ext cx="3296104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6314"/>
              </p:ext>
            </p:extLst>
          </p:nvPr>
        </p:nvGraphicFramePr>
        <p:xfrm>
          <a:off x="1143000" y="5511800"/>
          <a:ext cx="317402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" name="Equation" r:id="rId10" imgW="2171520" imgH="736560" progId="Equation.DSMT4">
                  <p:embed/>
                </p:oleObj>
              </mc:Choice>
              <mc:Fallback>
                <p:oleObj name="Equation" r:id="rId10" imgW="2171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5511800"/>
                        <a:ext cx="317402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686300" y="4447898"/>
            <a:ext cx="4419600" cy="5714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خروجی  موجبر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DAA366-FEEC-47BD-A60A-DBA5A43490D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87438" y="4613298"/>
            <a:ext cx="2672746" cy="149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38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868362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بسامدهای تشدید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4</a:t>
            </a:r>
          </a:p>
        </p:txBody>
      </p:sp>
      <p:pic>
        <p:nvPicPr>
          <p:cNvPr id="6146" name="Picture 2" descr="3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045" y="1524000"/>
            <a:ext cx="3154843" cy="481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3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97" y="1543050"/>
            <a:ext cx="3448003" cy="2409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-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552997" y="4073040"/>
            <a:ext cx="3448003" cy="226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30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3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00149"/>
            <a:ext cx="3597275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 descr="3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6800"/>
            <a:ext cx="3632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49562" y="1371600"/>
            <a:ext cx="3276600" cy="868362"/>
          </a:xfrm>
        </p:spPr>
        <p:txBody>
          <a:bodyPr>
            <a:normAutofit fontScale="90000"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شدت میدان درون حلقه برای یک طول موج تشدیدی نسبت به ضریب اتلاف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997584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066800" y="503238"/>
            <a:ext cx="3276600" cy="868362"/>
          </a:xfrm>
        </p:spPr>
        <p:txBody>
          <a:bodyPr>
            <a:normAutofit fontScale="90000"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تغییرات شدت میدان یک بسامد تشدید در ریز حلقه نسبت به ضریب تزویج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pic>
        <p:nvPicPr>
          <p:cNvPr id="53250" name="Picture 2" descr="3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"/>
            <a:ext cx="3025569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 descr="3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5943600" cy="335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2698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ضریب کیفیت ریزمشددهای حلقو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1069" y="4267200"/>
            <a:ext cx="4811712" cy="1904999"/>
          </a:xfrm>
        </p:spPr>
        <p:txBody>
          <a:bodyPr>
            <a:normAutofit fontScale="85000" lnSpcReduction="2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ضریب کیفیت با عبارت طول مشدد تقسیم بر طول موج نور نوسان کننده رابطه ی مستقیم دارد.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گرچه ضریب کیفیت با توان دوم ضریب تزویج نسبت عکس دارد لکن برای کاربردهای عملی به ویژه در لیزرها برای کوچک کردن </a:t>
            </a:r>
            <a:r>
              <a:rPr lang="el-GR" sz="2000" b="1" dirty="0">
                <a:solidFill>
                  <a:schemeClr val="bg1"/>
                </a:solidFill>
                <a:cs typeface="B Titr" panose="00000700000000000000" pitchFamily="2" charset="-78"/>
              </a:rPr>
              <a:t>κ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حدودیت وجود دارد.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5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78112"/>
              </p:ext>
            </p:extLst>
          </p:nvPr>
        </p:nvGraphicFramePr>
        <p:xfrm>
          <a:off x="1066800" y="1587558"/>
          <a:ext cx="364845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" name="Equation" r:id="rId3" imgW="2171520" imgH="634680" progId="Equation.DSMT4">
                  <p:embed/>
                </p:oleObj>
              </mc:Choice>
              <mc:Fallback>
                <p:oleObj name="Equation" r:id="rId3" imgW="2171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87558"/>
                        <a:ext cx="364845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11091"/>
              </p:ext>
            </p:extLst>
          </p:nvPr>
        </p:nvGraphicFramePr>
        <p:xfrm>
          <a:off x="1158875" y="2895600"/>
          <a:ext cx="4445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" name="Equation" r:id="rId5" imgW="2552400" imgH="419040" progId="Equation.DSMT4">
                  <p:embed/>
                </p:oleObj>
              </mc:Choice>
              <mc:Fallback>
                <p:oleObj name="Equation" r:id="rId5" imgW="255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875" y="2895600"/>
                        <a:ext cx="44450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96410"/>
              </p:ext>
            </p:extLst>
          </p:nvPr>
        </p:nvGraphicFramePr>
        <p:xfrm>
          <a:off x="5715000" y="2362200"/>
          <a:ext cx="228920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" name="Equation" r:id="rId7" imgW="1409400" imgH="1168200" progId="Equation.DSMT4">
                  <p:embed/>
                </p:oleObj>
              </mc:Choice>
              <mc:Fallback>
                <p:oleObj name="Equation" r:id="rId7" imgW="140940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2289202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41842"/>
              </p:ext>
            </p:extLst>
          </p:nvPr>
        </p:nvGraphicFramePr>
        <p:xfrm>
          <a:off x="838200" y="4419600"/>
          <a:ext cx="2816074" cy="161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"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2816074" cy="1612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3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7175" y="1600200"/>
            <a:ext cx="8629650" cy="141815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17257"/>
              </p:ext>
            </p:extLst>
          </p:nvPr>
        </p:nvGraphicFramePr>
        <p:xfrm>
          <a:off x="533400" y="3352800"/>
          <a:ext cx="2505125" cy="127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4" imgW="1218960" imgH="622080" progId="Equation.DSMT4">
                  <p:embed/>
                </p:oleObj>
              </mc:Choice>
              <mc:Fallback>
                <p:oleObj name="Equation" r:id="rId4" imgW="1218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505125" cy="127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2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382617"/>
            <a:ext cx="2363321" cy="277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57079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روش ضریب شکست موثر</a:t>
            </a:r>
            <a:b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</a:b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(Effective index metho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2298935"/>
            <a:ext cx="2971800" cy="3644665"/>
          </a:xfrm>
        </p:spPr>
        <p:txBody>
          <a:bodyPr>
            <a:normAutofit lnSpcReduction="10000"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تحلیل سه بعدی ریز قرص با استفاده از روش ضریب شکست موثر. حل مساله ابتدا در راستای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Z 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صورت می گیرد. در مرحله ی دوم در صفحه ی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x-y 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و با لحاظ ضریب شکست موثر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N1 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برای قرص مساله حل می شود.</a:t>
            </a:r>
            <a:endParaRPr lang="en-US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2</a:t>
            </a:r>
          </a:p>
        </p:txBody>
      </p:sp>
      <p:pic>
        <p:nvPicPr>
          <p:cNvPr id="13316" name="Picture 4" descr="3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0" y="1778471"/>
            <a:ext cx="4916460" cy="4622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4347" y="5785640"/>
            <a:ext cx="3435965" cy="61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225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5000" y="200891"/>
            <a:ext cx="4724400" cy="47813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962" y="5181600"/>
            <a:ext cx="2212076" cy="14836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5484670"/>
            <a:ext cx="5910958" cy="877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768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مشدد ریزقرص</a:t>
            </a: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(Micro-disk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6272" y="1295401"/>
            <a:ext cx="7062928" cy="1142999"/>
          </a:xfrm>
        </p:spPr>
        <p:txBody>
          <a:bodyPr>
            <a:normAutofit/>
          </a:bodyPr>
          <a:lstStyle/>
          <a:p>
            <a:pPr marL="173038" indent="-173038"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مدهای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WGM</a:t>
            </a:r>
            <a:endParaRPr lang="fa-IR" sz="1800" b="1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marL="173038" indent="-173038"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حل معادله هلمهولتز</a:t>
            </a:r>
            <a:r>
              <a:rPr lang="ar-SA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برای مولفه             (مد 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TM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 ← توابع بسل</a:t>
            </a:r>
            <a:endParaRPr lang="en-US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3</a:t>
            </a:r>
          </a:p>
        </p:txBody>
      </p:sp>
      <p:pic>
        <p:nvPicPr>
          <p:cNvPr id="13314" name="Picture 2" descr="3-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5" y="2430516"/>
            <a:ext cx="2583135" cy="1701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3-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28875"/>
            <a:ext cx="1685935" cy="1701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1787"/>
              </p:ext>
            </p:extLst>
          </p:nvPr>
        </p:nvGraphicFramePr>
        <p:xfrm>
          <a:off x="5868988" y="2743200"/>
          <a:ext cx="2327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7"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743200"/>
                        <a:ext cx="2327275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00038"/>
              </p:ext>
            </p:extLst>
          </p:nvPr>
        </p:nvGraphicFramePr>
        <p:xfrm>
          <a:off x="5448454" y="3392220"/>
          <a:ext cx="3466946" cy="64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8" name="Equation" r:id="rId7" imgW="2247900" imgH="419100" progId="Equation.DSMT4">
                  <p:embed/>
                </p:oleObj>
              </mc:Choice>
              <mc:Fallback>
                <p:oleObj name="Equation" r:id="rId7" imgW="2247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454" y="3392220"/>
                        <a:ext cx="3466946" cy="646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64487"/>
              </p:ext>
            </p:extLst>
          </p:nvPr>
        </p:nvGraphicFramePr>
        <p:xfrm>
          <a:off x="5542356" y="1760484"/>
          <a:ext cx="477444" cy="44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9"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2356" y="1760484"/>
                        <a:ext cx="477444" cy="44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79020"/>
              </p:ext>
            </p:extLst>
          </p:nvPr>
        </p:nvGraphicFramePr>
        <p:xfrm>
          <a:off x="304800" y="4495800"/>
          <a:ext cx="1409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0" name="Equation" r:id="rId11" imgW="1409088" imgH="253890" progId="Equation.DSMT4">
                  <p:embed/>
                </p:oleObj>
              </mc:Choice>
              <mc:Fallback>
                <p:oleObj name="Equation" r:id="rId11" imgW="140908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4097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90984"/>
              </p:ext>
            </p:extLst>
          </p:nvPr>
        </p:nvGraphicFramePr>
        <p:xfrm>
          <a:off x="304800" y="48768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" name="Equation" r:id="rId13" imgW="1905000" imgH="914400" progId="Equation.DSMT4">
                  <p:embed/>
                </p:oleObj>
              </mc:Choice>
              <mc:Fallback>
                <p:oleObj name="Equation" r:id="rId13" imgW="190500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1905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96560"/>
              </p:ext>
            </p:extLst>
          </p:nvPr>
        </p:nvGraphicFramePr>
        <p:xfrm>
          <a:off x="385622" y="6019800"/>
          <a:ext cx="1390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" name="Equation" r:id="rId15" imgW="1397000" imgH="457200" progId="Equation.DSMT4">
                  <p:embed/>
                </p:oleObj>
              </mc:Choice>
              <mc:Fallback>
                <p:oleObj name="Equation" r:id="rId15" imgW="1397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2" y="6019800"/>
                        <a:ext cx="1390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37253"/>
              </p:ext>
            </p:extLst>
          </p:nvPr>
        </p:nvGraphicFramePr>
        <p:xfrm>
          <a:off x="2286000" y="4419600"/>
          <a:ext cx="21558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" name="Equation" r:id="rId17" imgW="2158920" imgH="1447560" progId="Equation.DSMT4">
                  <p:embed/>
                </p:oleObj>
              </mc:Choice>
              <mc:Fallback>
                <p:oleObj name="Equation" r:id="rId17" imgW="2158920" imgH="1447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2155825" cy="1444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63440"/>
              </p:ext>
            </p:extLst>
          </p:nvPr>
        </p:nvGraphicFramePr>
        <p:xfrm>
          <a:off x="4267200" y="4800600"/>
          <a:ext cx="472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4" name="Equation" r:id="rId19" imgW="3835080" imgH="1269720" progId="Equation.DSMT4">
                  <p:embed/>
                </p:oleObj>
              </mc:Choice>
              <mc:Fallback>
                <p:oleObj name="Equation" r:id="rId19" imgW="3835080" imgH="1269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00600"/>
                        <a:ext cx="4724400" cy="157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85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معادله مشخصه</a:t>
            </a:r>
            <a:b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</a:b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(Characteristic equa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800" y="1600201"/>
            <a:ext cx="3048000" cy="1523999"/>
          </a:xfrm>
        </p:spPr>
        <p:txBody>
          <a:bodyPr>
            <a:normAutofit fontScale="85000"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شرایط مرزی</a:t>
            </a:r>
          </a:p>
          <a:p>
            <a:pPr algn="r" rtl="1">
              <a:lnSpc>
                <a:spcPct val="150000"/>
              </a:lnSpc>
            </a:pP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حل معادله مشخصه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رتبه مدی← به دست آوردن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m</a:t>
            </a:r>
            <a:endParaRPr lang="fa-IR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4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13510"/>
              </p:ext>
            </p:extLst>
          </p:nvPr>
        </p:nvGraphicFramePr>
        <p:xfrm>
          <a:off x="381000" y="1752600"/>
          <a:ext cx="37991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6" name="Equation" r:id="rId3" imgW="2984500" imgH="1397000" progId="Equation.DSMT4">
                  <p:embed/>
                </p:oleObj>
              </mc:Choice>
              <mc:Fallback>
                <p:oleObj name="Equation" r:id="rId3" imgW="29845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3799188" cy="179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40111"/>
              </p:ext>
            </p:extLst>
          </p:nvPr>
        </p:nvGraphicFramePr>
        <p:xfrm>
          <a:off x="4564117" y="2286000"/>
          <a:ext cx="1337441" cy="116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7" name="Equation" r:id="rId5" imgW="1041400" imgH="914400" progId="Equation.DSMT4">
                  <p:embed/>
                </p:oleObj>
              </mc:Choice>
              <mc:Fallback>
                <p:oleObj name="Equation" r:id="rId5" imgW="10414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117" y="2286000"/>
                        <a:ext cx="1337441" cy="1167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3494"/>
              </p:ext>
            </p:extLst>
          </p:nvPr>
        </p:nvGraphicFramePr>
        <p:xfrm>
          <a:off x="1752600" y="3796426"/>
          <a:ext cx="5562600" cy="8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8" name="Equation" r:id="rId7" imgW="3047760" imgH="469800" progId="Equation.DSMT4">
                  <p:embed/>
                </p:oleObj>
              </mc:Choice>
              <mc:Fallback>
                <p:oleObj name="Equation" r:id="rId7" imgW="3047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96426"/>
                        <a:ext cx="5562600" cy="85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6" name="Picture 26" descr="C:\Users\Mohammad\Desktop\1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4800600"/>
            <a:ext cx="2819400" cy="1885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810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توزیع مدی در ریز قرص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5</a:t>
            </a:r>
          </a:p>
        </p:txBody>
      </p:sp>
      <p:pic>
        <p:nvPicPr>
          <p:cNvPr id="16386" name="Picture 2" descr="3-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1159"/>
            <a:ext cx="4157968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3-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604" y="1524000"/>
            <a:ext cx="3847613" cy="5100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371600" y="1516117"/>
            <a:ext cx="3048000" cy="762000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قرص به شعاع 5 میکرون</a:t>
            </a:r>
          </a:p>
          <a:p>
            <a:pPr algn="r" rtl="1">
              <a:lnSpc>
                <a:spcPct val="150000"/>
              </a:lnSpc>
            </a:pP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52633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حل سه بعدی معادله هلمهولتز برای ریز قرص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6</a:t>
            </a:r>
          </a:p>
        </p:txBody>
      </p:sp>
      <p:pic>
        <p:nvPicPr>
          <p:cNvPr id="17410" name="Picture 2" descr="# 3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997" y="2971800"/>
            <a:ext cx="650400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50148"/>
              </p:ext>
            </p:extLst>
          </p:nvPr>
        </p:nvGraphicFramePr>
        <p:xfrm>
          <a:off x="1446915" y="1295400"/>
          <a:ext cx="311720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4" imgW="2019300" imgH="939800" progId="Equation.DSMT4">
                  <p:embed/>
                </p:oleObj>
              </mc:Choice>
              <mc:Fallback>
                <p:oleObj name="Equation" r:id="rId4" imgW="20193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15" y="1295400"/>
                        <a:ext cx="3117202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029200" y="1676400"/>
            <a:ext cx="3048000" cy="762000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دهای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WGM</a:t>
            </a:r>
            <a:endParaRPr lang="fa-IR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4789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46038"/>
            <a:ext cx="6629400" cy="715962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تحلیل ریز حلقه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6324600"/>
            <a:ext cx="3200400" cy="533399"/>
          </a:xfrm>
        </p:spPr>
        <p:txBody>
          <a:bodyPr>
            <a:normAutofit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1600" b="1" dirty="0">
                <a:solidFill>
                  <a:schemeClr val="bg1"/>
                </a:solidFill>
                <a:cs typeface="B Titr" panose="00000700000000000000" pitchFamily="2" charset="-78"/>
              </a:rPr>
              <a:t>مقایسه مدهای اول تا سوم ریز حلقه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7</a:t>
            </a:r>
          </a:p>
        </p:txBody>
      </p:sp>
      <p:pic>
        <p:nvPicPr>
          <p:cNvPr id="18434" name="Picture 2" descr="3-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799"/>
            <a:ext cx="1279313" cy="129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3-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697" y="2427370"/>
            <a:ext cx="3192303" cy="397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3-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799"/>
            <a:ext cx="2097487" cy="1295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11"/>
              </p:ext>
            </p:extLst>
          </p:nvPr>
        </p:nvGraphicFramePr>
        <p:xfrm>
          <a:off x="5232400" y="854840"/>
          <a:ext cx="314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6" imgW="3149280" imgH="1473120" progId="Equation.DSMT4">
                  <p:embed/>
                </p:oleObj>
              </mc:Choice>
              <mc:Fallback>
                <p:oleObj name="Equation" r:id="rId6" imgW="31492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2400" y="854840"/>
                        <a:ext cx="31496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31647"/>
              </p:ext>
            </p:extLst>
          </p:nvPr>
        </p:nvGraphicFramePr>
        <p:xfrm>
          <a:off x="323193" y="2895600"/>
          <a:ext cx="4325007" cy="384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8" imgW="5574960" imgH="4952880" progId="Equation.DSMT4">
                  <p:embed/>
                </p:oleObj>
              </mc:Choice>
              <mc:Fallback>
                <p:oleObj name="Equation" r:id="rId8" imgW="5574960" imgH="495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193" y="2895600"/>
                        <a:ext cx="4325007" cy="3842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86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مقایسه مدهای  ریز حلقه و ریز قرص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8</a:t>
            </a:r>
          </a:p>
        </p:txBody>
      </p:sp>
      <p:pic>
        <p:nvPicPr>
          <p:cNvPr id="19458" name="Picture 2" descr="3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44716"/>
            <a:ext cx="3616457" cy="4914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066800" y="1211317"/>
            <a:ext cx="3200400" cy="533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Font typeface="Arial" pitchFamily="34" charset="0"/>
              <a:buNone/>
            </a:pPr>
            <a:r>
              <a:rPr lang="fa-IR" sz="1600" b="1" dirty="0">
                <a:solidFill>
                  <a:schemeClr val="bg1"/>
                </a:solidFill>
                <a:cs typeface="B Titr" panose="00000700000000000000" pitchFamily="2" charset="-78"/>
              </a:rPr>
              <a:t>مقایسه مدهای اول  ریز حلقه و ریز قرص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pic>
        <p:nvPicPr>
          <p:cNvPr id="19459" name="Picture 3" descr="3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44716"/>
            <a:ext cx="3676794" cy="4914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648200" y="1211316"/>
            <a:ext cx="3200400" cy="533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Font typeface="Arial" pitchFamily="34" charset="0"/>
              <a:buNone/>
            </a:pPr>
            <a:r>
              <a:rPr lang="fa-IR" sz="1600" b="1" dirty="0">
                <a:solidFill>
                  <a:schemeClr val="bg1"/>
                </a:solidFill>
                <a:cs typeface="B Titr" panose="00000700000000000000" pitchFamily="2" charset="-78"/>
              </a:rPr>
              <a:t>مقایسه مدهای دوم ریز حلقه و ریز قرص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7597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4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2398"/>
            <a:ext cx="5486400" cy="641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 descr="4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94511"/>
            <a:ext cx="2941378" cy="2608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94389" y="457200"/>
            <a:ext cx="2209800" cy="2697162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حجم مدی بر حسب ضخامت برای موجبر تخت 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01748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4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23" y="2895600"/>
            <a:ext cx="2581171" cy="3531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 descr="4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235" y="762000"/>
            <a:ext cx="5138415" cy="566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 descr="C:\Users\Mohammad\Desktop\Untitled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23" y="195618"/>
            <a:ext cx="2615471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3225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868362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ریزمشددها  </a:t>
            </a:r>
            <a:r>
              <a:rPr lang="en-US" sz="2400" dirty="0">
                <a:solidFill>
                  <a:srgbClr val="FFFF00"/>
                </a:solidFill>
                <a:cs typeface="B Titr" panose="00000700000000000000" pitchFamily="2" charset="-78"/>
              </a:rPr>
              <a:t>(Micro-cavities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</a:t>
            </a:r>
          </a:p>
        </p:txBody>
      </p:sp>
      <p:pic>
        <p:nvPicPr>
          <p:cNvPr id="4098" name="Picture 2" descr="2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331" y="1458306"/>
            <a:ext cx="18637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81400" y="4769726"/>
          <a:ext cx="4271962" cy="117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4" imgW="1803240" imgH="495000" progId="Equation.DSMT4">
                  <p:embed/>
                </p:oleObj>
              </mc:Choice>
              <mc:Fallback>
                <p:oleObj name="Equation" r:id="rId4" imgW="180324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4769726"/>
                        <a:ext cx="4271962" cy="117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2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31" y="3820506"/>
            <a:ext cx="2528669" cy="215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095297" y="1567426"/>
            <a:ext cx="5482349" cy="2081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واهلش  اتم برانگیخته </a:t>
            </a:r>
            <a:r>
              <a:rPr lang="en-US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: </a:t>
            </a:r>
          </a:p>
          <a:p>
            <a:pPr algn="r" rtl="1">
              <a:lnSpc>
                <a:spcPct val="150000"/>
              </a:lnSpc>
            </a:pPr>
            <a:r>
              <a:rPr lang="fa-IR" sz="1200" b="1" dirty="0">
                <a:solidFill>
                  <a:schemeClr val="bg1"/>
                </a:solidFill>
                <a:cs typeface="B Titr" panose="00000700000000000000" pitchFamily="2" charset="-78"/>
              </a:rPr>
              <a:t>اتم فضای آزاد قرار دارد (مشکی)</a:t>
            </a:r>
          </a:p>
          <a:p>
            <a:pPr algn="r" rtl="1">
              <a:lnSpc>
                <a:spcPct val="150000"/>
              </a:lnSpc>
            </a:pPr>
            <a:r>
              <a:rPr lang="fa-IR" sz="1200" b="1" dirty="0">
                <a:solidFill>
                  <a:schemeClr val="bg1"/>
                </a:solidFill>
                <a:cs typeface="B Titr" panose="00000700000000000000" pitchFamily="2" charset="-78"/>
              </a:rPr>
              <a:t> برهم کنش ضعیف در کاواک (آبی)   </a:t>
            </a:r>
          </a:p>
          <a:p>
            <a:pPr algn="r" rtl="1">
              <a:lnSpc>
                <a:spcPct val="150000"/>
              </a:lnSpc>
            </a:pPr>
            <a:r>
              <a:rPr lang="fa-IR" sz="1200" b="1" dirty="0">
                <a:solidFill>
                  <a:schemeClr val="bg1"/>
                </a:solidFill>
                <a:cs typeface="B Titr" panose="00000700000000000000" pitchFamily="2" charset="-78"/>
              </a:rPr>
              <a:t>حالت بر هم کنش قوی در کاواک (قرمز) ← سیستمهای درهم تنیده </a:t>
            </a:r>
            <a:r>
              <a:rPr lang="en-US" sz="1200" b="1" dirty="0">
                <a:solidFill>
                  <a:schemeClr val="bg1"/>
                </a:solidFill>
                <a:cs typeface="B Titr" panose="00000700000000000000" pitchFamily="2" charset="-78"/>
              </a:rPr>
              <a:t>(Entangled systems)</a:t>
            </a:r>
            <a:endParaRPr lang="fa-IR" sz="12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158046" y="4277706"/>
            <a:ext cx="4419600" cy="5333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اثر پرسل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(Purcell Effect)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8836" y="6088989"/>
            <a:ext cx="81674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</a:rPr>
              <a:t>[Ref 1]: Oliver Benson, “Assembly of hybrid photonic architectures from </a:t>
            </a:r>
            <a:r>
              <a:rPr lang="en-US" sz="1200" b="1" dirty="0" err="1">
                <a:solidFill>
                  <a:srgbClr val="FFFF00"/>
                </a:solidFill>
              </a:rPr>
              <a:t>nanophotonic</a:t>
            </a:r>
            <a:r>
              <a:rPr lang="en-US" sz="1200" b="1" dirty="0">
                <a:solidFill>
                  <a:srgbClr val="FFFF00"/>
                </a:solidFill>
              </a:rPr>
              <a:t> constituents”, NATURE, VOL. 480, 2011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6324600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</a:rPr>
              <a:t>[Ref 2]: </a:t>
            </a:r>
            <a:r>
              <a:rPr lang="en-US" sz="1200" b="1" dirty="0" err="1">
                <a:solidFill>
                  <a:srgbClr val="FFFF00"/>
                </a:solidFill>
              </a:rPr>
              <a:t>Misha</a:t>
            </a:r>
            <a:r>
              <a:rPr lang="en-US" sz="1200" b="1" dirty="0">
                <a:solidFill>
                  <a:srgbClr val="FFFF00"/>
                </a:solidFill>
              </a:rPr>
              <a:t> </a:t>
            </a:r>
            <a:r>
              <a:rPr lang="en-US" sz="1200" b="1" dirty="0" err="1">
                <a:solidFill>
                  <a:srgbClr val="FFFF00"/>
                </a:solidFill>
              </a:rPr>
              <a:t>Boroditsky</a:t>
            </a:r>
            <a:r>
              <a:rPr lang="en-US" sz="1200" b="1" dirty="0">
                <a:solidFill>
                  <a:srgbClr val="FFFF00"/>
                </a:solidFill>
              </a:rPr>
              <a:t>, </a:t>
            </a:r>
            <a:r>
              <a:rPr lang="en-US" sz="1200" b="1" dirty="0" err="1">
                <a:solidFill>
                  <a:srgbClr val="FFFF00"/>
                </a:solidFill>
              </a:rPr>
              <a:t>Rutger</a:t>
            </a:r>
            <a:r>
              <a:rPr lang="en-US" sz="1200" b="1" dirty="0">
                <a:solidFill>
                  <a:srgbClr val="FFFF00"/>
                </a:solidFill>
              </a:rPr>
              <a:t> </a:t>
            </a:r>
            <a:r>
              <a:rPr lang="en-US" sz="1200" b="1" dirty="0" err="1">
                <a:solidFill>
                  <a:srgbClr val="FFFF00"/>
                </a:solidFill>
              </a:rPr>
              <a:t>Vrijen</a:t>
            </a:r>
            <a:r>
              <a:rPr lang="en-US" sz="1200" b="1" dirty="0">
                <a:solidFill>
                  <a:srgbClr val="FFFF00"/>
                </a:solidFill>
              </a:rPr>
              <a:t>, Thomas F. Krauss, Roberto </a:t>
            </a:r>
            <a:r>
              <a:rPr lang="en-US" sz="1200" b="1" dirty="0" err="1">
                <a:solidFill>
                  <a:srgbClr val="FFFF00"/>
                </a:solidFill>
              </a:rPr>
              <a:t>Coccioli</a:t>
            </a:r>
            <a:r>
              <a:rPr lang="en-US" sz="1200" b="1" dirty="0">
                <a:solidFill>
                  <a:srgbClr val="FFFF00"/>
                </a:solidFill>
              </a:rPr>
              <a:t>, Raj </a:t>
            </a:r>
            <a:r>
              <a:rPr lang="en-US" sz="1200" b="1" dirty="0" err="1">
                <a:solidFill>
                  <a:srgbClr val="FFFF00"/>
                </a:solidFill>
              </a:rPr>
              <a:t>Bhat</a:t>
            </a:r>
            <a:r>
              <a:rPr lang="en-US" sz="1200" b="1" dirty="0">
                <a:solidFill>
                  <a:srgbClr val="FFFF00"/>
                </a:solidFill>
              </a:rPr>
              <a:t>, and Eli </a:t>
            </a:r>
            <a:r>
              <a:rPr lang="en-US" sz="1200" b="1" dirty="0" err="1">
                <a:solidFill>
                  <a:srgbClr val="FFFF00"/>
                </a:solidFill>
              </a:rPr>
              <a:t>Yablonovitch</a:t>
            </a:r>
            <a:r>
              <a:rPr lang="en-US" sz="1200" b="1" dirty="0">
                <a:solidFill>
                  <a:srgbClr val="FFFF00"/>
                </a:solidFill>
              </a:rPr>
              <a:t>, “Spontaneous Emission Extraction and Purcell Enhancement from Thin-Film 2-D Photonic Crystals”, JOURNAL OF LIGHTWAVE TECHNOLOGY, VOL. 17, NO. 11, 1999.</a:t>
            </a:r>
          </a:p>
        </p:txBody>
      </p:sp>
    </p:spTree>
    <p:extLst>
      <p:ext uri="{BB962C8B-B14F-4D97-AF65-F5344CB8AC3E}">
        <p14:creationId xmlns:p14="http://schemas.microsoft.com/office/powerpoint/2010/main" val="380200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اتلاف  در مشددهای ریزحلقه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447800"/>
            <a:ext cx="5029200" cy="2285999"/>
          </a:xfrm>
        </p:spPr>
        <p:txBody>
          <a:bodyPr>
            <a:noAutofit/>
          </a:bodyPr>
          <a:lstStyle/>
          <a:p>
            <a:pPr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اتلاف جذب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Absorption loss)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 </a:t>
            </a:r>
          </a:p>
          <a:p>
            <a:pPr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اتلاف خمش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      (Bending loss)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  </a:t>
            </a:r>
          </a:p>
          <a:p>
            <a:pPr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اتلاف پراکندگی حجمی 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Volume scattering loss)</a:t>
            </a: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</a:p>
          <a:p>
            <a:pPr algn="r" rtl="1">
              <a:lnSpc>
                <a:spcPct val="150000"/>
              </a:lnSpc>
            </a:pPr>
            <a:r>
              <a:rPr lang="fa-IR" sz="1800" b="1" dirty="0">
                <a:solidFill>
                  <a:schemeClr val="bg1"/>
                </a:solidFill>
                <a:cs typeface="B Titr" panose="00000700000000000000" pitchFamily="2" charset="-78"/>
              </a:rPr>
              <a:t>اتلاف پراکندگی سطحی </a:t>
            </a:r>
            <a:r>
              <a:rPr lang="ar-SA" sz="18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cs typeface="B Titr" panose="00000700000000000000" pitchFamily="2" charset="-78"/>
              </a:rPr>
              <a:t>(Surface scattering loss)</a:t>
            </a:r>
            <a:endParaRPr lang="en-US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fa-IR" altLang="en-US" sz="2400" b="1" dirty="0">
                <a:solidFill>
                  <a:schemeClr val="bg1"/>
                </a:solidFill>
                <a:cs typeface="B Nazanin" pitchFamily="2" charset="-78"/>
              </a:rPr>
              <a:t>28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82695"/>
              </p:ext>
            </p:extLst>
          </p:nvPr>
        </p:nvGraphicFramePr>
        <p:xfrm>
          <a:off x="4876800" y="4858226"/>
          <a:ext cx="3276600" cy="108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7" name="Equation" r:id="rId3" imgW="2031840" imgH="672840" progId="Equation.DSMT4">
                  <p:embed/>
                </p:oleObj>
              </mc:Choice>
              <mc:Fallback>
                <p:oleObj name="Equation" r:id="rId3" imgW="2031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4858226"/>
                        <a:ext cx="3276600" cy="108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13460"/>
              </p:ext>
            </p:extLst>
          </p:nvPr>
        </p:nvGraphicFramePr>
        <p:xfrm>
          <a:off x="4482353" y="3733800"/>
          <a:ext cx="466164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8" name="Equation" r:id="rId5" imgW="2641320" imgH="431640" progId="Equation.DSMT4">
                  <p:embed/>
                </p:oleObj>
              </mc:Choice>
              <mc:Fallback>
                <p:oleObj name="Equation" r:id="rId5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2353" y="3733800"/>
                        <a:ext cx="466164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 descr="3-2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2400" y="3429000"/>
            <a:ext cx="4023343" cy="31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2197855"/>
            <a:ext cx="3733800" cy="123114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sz="1600" b="1" dirty="0">
                <a:solidFill>
                  <a:schemeClr val="bg1"/>
                </a:solidFill>
                <a:cs typeface="B Titr" panose="00000700000000000000" pitchFamily="2" charset="-78"/>
              </a:rPr>
              <a:t>اتلاف خمش برحسب شعاع ریزحلقه برای ریزحلقه هایی با پهنای یک میکرون و ضریب شکست 1/45(خط توپر)، 1/3(خط چین) و 1/15(نقطه چین).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1501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نظریه ی تزویج مدی  برای ریزحلقه ها</a:t>
            </a:r>
            <a:br>
              <a:rPr lang="en-US" sz="2400" dirty="0">
                <a:solidFill>
                  <a:srgbClr val="FFFF00"/>
                </a:solidFill>
                <a:cs typeface="B Titr" panose="00000700000000000000" pitchFamily="2" charset="-78"/>
              </a:rPr>
            </a:br>
            <a:r>
              <a:rPr lang="en-US" sz="2400" dirty="0">
                <a:solidFill>
                  <a:srgbClr val="FFFF00"/>
                </a:solidFill>
                <a:cs typeface="B Titr" panose="00000700000000000000" pitchFamily="2" charset="-78"/>
              </a:rPr>
              <a:t>(Coupling mode theor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524000"/>
            <a:ext cx="4038600" cy="1295400"/>
          </a:xfrm>
        </p:spPr>
        <p:txBody>
          <a:bodyPr>
            <a:normAutofit fontScale="92500"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کاربرد نظریه ی تزویج مدی  برای ریزحلقه ها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لیزرهای مولکول فوتونیکی</a:t>
            </a: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fa-IR" altLang="en-US" sz="2400" b="1" dirty="0">
                <a:solidFill>
                  <a:schemeClr val="bg1"/>
                </a:solidFill>
                <a:cs typeface="B Nazanin" pitchFamily="2" charset="-78"/>
              </a:rPr>
              <a:t>29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69260"/>
              </p:ext>
            </p:extLst>
          </p:nvPr>
        </p:nvGraphicFramePr>
        <p:xfrm>
          <a:off x="990600" y="4876800"/>
          <a:ext cx="2133600" cy="116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9" name="Equation" r:id="rId3" imgW="1485720" imgH="812520" progId="Equation.DSMT4">
                  <p:embed/>
                </p:oleObj>
              </mc:Choice>
              <mc:Fallback>
                <p:oleObj name="Equation" r:id="rId3" imgW="1485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2133600" cy="1167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40619"/>
              </p:ext>
            </p:extLst>
          </p:nvPr>
        </p:nvGraphicFramePr>
        <p:xfrm>
          <a:off x="533400" y="2895600"/>
          <a:ext cx="279573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0" name="Equation" r:id="rId5" imgW="2120760" imgH="1117440" progId="Equation.DSMT4">
                  <p:embed/>
                </p:oleObj>
              </mc:Choice>
              <mc:Fallback>
                <p:oleObj name="Equation" r:id="rId5" imgW="21207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2795732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73131"/>
              </p:ext>
            </p:extLst>
          </p:nvPr>
        </p:nvGraphicFramePr>
        <p:xfrm>
          <a:off x="3742151" y="3048000"/>
          <a:ext cx="5108161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1" name="Equation" r:id="rId7" imgW="4051080" imgH="838080" progId="Equation.DSMT4">
                  <p:embed/>
                </p:oleObj>
              </mc:Choice>
              <mc:Fallback>
                <p:oleObj name="Equation" r:id="rId7" imgW="4051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2151" y="3048000"/>
                        <a:ext cx="5108161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54675"/>
              </p:ext>
            </p:extLst>
          </p:nvPr>
        </p:nvGraphicFramePr>
        <p:xfrm>
          <a:off x="5105400" y="4648200"/>
          <a:ext cx="262393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2" name="Equation" r:id="rId9" imgW="1117440" imgH="583920" progId="Equation.DSMT4">
                  <p:embed/>
                </p:oleObj>
              </mc:Choice>
              <mc:Fallback>
                <p:oleObj name="Equation" r:id="rId9" imgW="1117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648200"/>
                        <a:ext cx="2623931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34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مولکولهای فوتونیک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1371600"/>
            <a:ext cx="5562600" cy="1600199"/>
          </a:xfrm>
        </p:spPr>
        <p:txBody>
          <a:bodyPr>
            <a:normAutofit fontScale="85000"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شابه مولکول متشکل از اتمها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دهای جایگزیده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(Localized)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 و ناجایگزیده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(Non-Localized) </a:t>
            </a:r>
            <a:endParaRPr lang="fa-IR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کاربردهای فراوان از جمله لیزرهای تک مد</a:t>
            </a: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6</a:t>
            </a:r>
          </a:p>
        </p:txBody>
      </p:sp>
      <p:pic>
        <p:nvPicPr>
          <p:cNvPr id="5122" name="Picture 2" descr="2-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61" y1="40048" x2="2161" y2="40048"/>
                        <a14:foregroundMark x1="95533" y1="50600" x2="95533" y2="50600"/>
                        <a14:foregroundMark x1="97839" y1="48921" x2="97839" y2="48921"/>
                        <a14:foregroundMark x1="92795" y1="52998" x2="92795" y2="52998"/>
                        <a14:foregroundMark x1="95821" y1="45564" x2="95821" y2="455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971800"/>
            <a:ext cx="4851400" cy="291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456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اثر ورنیه </a:t>
            </a: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(</a:t>
            </a:r>
            <a:r>
              <a:rPr lang="en-US" sz="2800" dirty="0" err="1">
                <a:solidFill>
                  <a:srgbClr val="FFFF00"/>
                </a:solidFill>
                <a:cs typeface="B Titr" panose="00000700000000000000" pitchFamily="2" charset="-78"/>
              </a:rPr>
              <a:t>Vernier</a:t>
            </a:r>
            <a:r>
              <a:rPr lang="en-US" sz="2800" dirty="0">
                <a:solidFill>
                  <a:srgbClr val="FFFF00"/>
                </a:solidFill>
                <a:cs typeface="B Titr" panose="00000700000000000000" pitchFamily="2" charset="-78"/>
              </a:rPr>
              <a:t> effect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7</a:t>
            </a:r>
          </a:p>
        </p:txBody>
      </p:sp>
      <p:pic>
        <p:nvPicPr>
          <p:cNvPr id="8195" name="Picture 3" descr="C:\Users\Mohammad\Desktop\Untitled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95449"/>
            <a:ext cx="3886200" cy="43148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601854" y="2881313"/>
            <a:ext cx="3743325" cy="19431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094413" y="2876549"/>
            <a:ext cx="2971800" cy="1952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01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یف مولکول فوتونیک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9</a:t>
            </a:r>
          </a:p>
        </p:txBody>
      </p:sp>
      <p:pic>
        <p:nvPicPr>
          <p:cNvPr id="10242" name="Picture 2" descr="3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48" y="1524000"/>
            <a:ext cx="3873852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3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0"/>
            <a:ext cx="3873304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21444" y="4038600"/>
            <a:ext cx="4150556" cy="5714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1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FFFF00"/>
                </a:solidFill>
                <a:cs typeface="B Titr" panose="00000700000000000000" pitchFamily="2" charset="-78"/>
              </a:rPr>
              <a:t>FSR</a:t>
            </a:r>
            <a:r>
              <a:rPr lang="fa-IR" sz="2000" b="1" dirty="0">
                <a:solidFill>
                  <a:srgbClr val="FFFF00"/>
                </a:solidFill>
                <a:cs typeface="B Titr" panose="00000700000000000000" pitchFamily="2" charset="-78"/>
              </a:rPr>
              <a:t> بیشتر برای مولکول فوتونیکی</a:t>
            </a:r>
            <a:endParaRPr lang="en-US" sz="2400" b="1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81600" y="4114800"/>
          <a:ext cx="3039142" cy="37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5" imgW="1447560" imgH="177480" progId="Equation.DSMT4">
                  <p:embed/>
                </p:oleObj>
              </mc:Choice>
              <mc:Fallback>
                <p:oleObj name="Equation" r:id="rId5" imgW="14475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4114800"/>
                        <a:ext cx="3039142" cy="37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4648200"/>
            <a:ext cx="9144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1000" y="5486400"/>
          <a:ext cx="1954427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7" imgW="927000" imgH="469800" progId="Equation.DSMT4">
                  <p:embed/>
                </p:oleObj>
              </mc:Choice>
              <mc:Fallback>
                <p:oleObj name="Equation" r:id="rId7" imgW="92700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486400"/>
                        <a:ext cx="1954427" cy="99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5007114"/>
            <a:ext cx="29303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گستره ی آزاد طیفی:</a:t>
            </a:r>
          </a:p>
          <a:p>
            <a:pPr algn="r" rtl="1"/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Free Spectral Range (FSR)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0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401686" y="5638800"/>
          <a:ext cx="2541914" cy="89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1686" y="5638800"/>
                        <a:ext cx="2541914" cy="89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32447" y="4933890"/>
            <a:ext cx="1401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FSR 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ریز حلقه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477886" y="4933890"/>
            <a:ext cx="21882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FSR</a:t>
            </a: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ولکول فوتونیکی </a:t>
            </a:r>
          </a:p>
        </p:txBody>
      </p:sp>
    </p:spTree>
    <p:extLst>
      <p:ext uri="{BB962C8B-B14F-4D97-AF65-F5344CB8AC3E}">
        <p14:creationId xmlns:p14="http://schemas.microsoft.com/office/powerpoint/2010/main" val="117031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یف مولکول فوتونیکی مختلف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10</a:t>
            </a:r>
          </a:p>
        </p:txBody>
      </p:sp>
      <p:pic>
        <p:nvPicPr>
          <p:cNvPr id="11266" name="Picture 2" descr="3-1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5105400" y="1295400"/>
            <a:ext cx="3298825" cy="262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3-1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5105400" y="4088114"/>
            <a:ext cx="3298825" cy="262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227657" y="4486492"/>
            <a:ext cx="3607128" cy="1828800"/>
            <a:chOff x="1149856" y="1693777"/>
            <a:chExt cx="3607128" cy="1828800"/>
          </a:xfrm>
        </p:grpSpPr>
        <p:sp>
          <p:nvSpPr>
            <p:cNvPr id="6" name="Oval 5"/>
            <p:cNvSpPr/>
            <p:nvPr/>
          </p:nvSpPr>
          <p:spPr>
            <a:xfrm>
              <a:off x="1149856" y="1693777"/>
              <a:ext cx="1828800" cy="182880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11064" y="1783080"/>
              <a:ext cx="1645920" cy="164592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27657" y="1693777"/>
            <a:ext cx="3058488" cy="1828800"/>
            <a:chOff x="1302256" y="4486492"/>
            <a:chExt cx="3058488" cy="1828800"/>
          </a:xfrm>
        </p:grpSpPr>
        <p:sp>
          <p:nvSpPr>
            <p:cNvPr id="11" name="Oval 10"/>
            <p:cNvSpPr/>
            <p:nvPr/>
          </p:nvSpPr>
          <p:spPr>
            <a:xfrm>
              <a:off x="1302256" y="4486492"/>
              <a:ext cx="1828800" cy="182880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263464" y="4852252"/>
              <a:ext cx="1097280" cy="109728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1359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89" y="1828800"/>
            <a:ext cx="8892821" cy="3459162"/>
          </a:xfrm>
        </p:spPr>
      </p:pic>
    </p:spTree>
    <p:extLst>
      <p:ext uri="{BB962C8B-B14F-4D97-AF65-F5344CB8AC3E}">
        <p14:creationId xmlns:p14="http://schemas.microsoft.com/office/powerpoint/2010/main" val="2227824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لیزرهای ریز حلقه </a:t>
            </a:r>
            <a:r>
              <a:rPr lang="en-US" sz="2400" dirty="0">
                <a:solidFill>
                  <a:srgbClr val="FFFF00"/>
                </a:solidFill>
                <a:cs typeface="B Titr" panose="00000700000000000000" pitchFamily="2" charset="-78"/>
              </a:rPr>
              <a:t>(Micro-ring)</a:t>
            </a:r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 انتخابی مناسب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2</a:t>
            </a:r>
          </a:p>
        </p:txBody>
      </p:sp>
      <p:pic>
        <p:nvPicPr>
          <p:cNvPr id="3074" name="Picture 2" descr="Table 2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889" y="1524000"/>
            <a:ext cx="6766111" cy="4052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65188" y="5805000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[Ref 1]: Kerry J. </a:t>
            </a:r>
            <a:r>
              <a:rPr lang="en-US" b="1" dirty="0" err="1">
                <a:solidFill>
                  <a:srgbClr val="FFFF00"/>
                </a:solidFill>
              </a:rPr>
              <a:t>Vahala</a:t>
            </a:r>
            <a:r>
              <a:rPr lang="en-US" b="1" dirty="0">
                <a:solidFill>
                  <a:srgbClr val="FFFF00"/>
                </a:solidFill>
              </a:rPr>
              <a:t>, “Optical </a:t>
            </a:r>
            <a:r>
              <a:rPr lang="en-US" b="1" dirty="0" err="1">
                <a:solidFill>
                  <a:srgbClr val="FFFF00"/>
                </a:solidFill>
              </a:rPr>
              <a:t>microcavities</a:t>
            </a:r>
            <a:r>
              <a:rPr lang="en-US" b="1" dirty="0">
                <a:solidFill>
                  <a:srgbClr val="FFFF00"/>
                </a:solidFill>
              </a:rPr>
              <a:t>” NATURE, VOL. 424, 2003.</a:t>
            </a:r>
          </a:p>
        </p:txBody>
      </p:sp>
      <p:sp>
        <p:nvSpPr>
          <p:cNvPr id="6" name="Rectangle 5"/>
          <p:cNvSpPr/>
          <p:nvPr/>
        </p:nvSpPr>
        <p:spPr>
          <a:xfrm>
            <a:off x="865188" y="6174332"/>
            <a:ext cx="7947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[Ref 2]: </a:t>
            </a:r>
            <a:r>
              <a:rPr lang="en-US" b="1" dirty="0" err="1">
                <a:solidFill>
                  <a:srgbClr val="FFFF00"/>
                </a:solidFill>
              </a:rPr>
              <a:t>Bahaa</a:t>
            </a:r>
            <a:r>
              <a:rPr lang="en-US" b="1" dirty="0">
                <a:solidFill>
                  <a:srgbClr val="FFFF00"/>
                </a:solidFill>
              </a:rPr>
              <a:t> E. A. </a:t>
            </a:r>
            <a:r>
              <a:rPr lang="en-US" b="1" dirty="0" err="1">
                <a:solidFill>
                  <a:srgbClr val="FFFF00"/>
                </a:solidFill>
              </a:rPr>
              <a:t>Saleh</a:t>
            </a:r>
            <a:r>
              <a:rPr lang="en-US" b="1" dirty="0">
                <a:solidFill>
                  <a:srgbClr val="FFFF00"/>
                </a:solidFill>
              </a:rPr>
              <a:t>, </a:t>
            </a:r>
            <a:r>
              <a:rPr lang="en-US" b="1" dirty="0" err="1">
                <a:solidFill>
                  <a:srgbClr val="FFFF00"/>
                </a:solidFill>
              </a:rPr>
              <a:t>Malvin</a:t>
            </a:r>
            <a:r>
              <a:rPr lang="en-US" b="1" dirty="0">
                <a:solidFill>
                  <a:srgbClr val="FFFF00"/>
                </a:solidFill>
              </a:rPr>
              <a:t> Carl </a:t>
            </a:r>
            <a:r>
              <a:rPr lang="en-US" b="1" dirty="0" err="1">
                <a:solidFill>
                  <a:srgbClr val="FFFF00"/>
                </a:solidFill>
              </a:rPr>
              <a:t>Teich</a:t>
            </a:r>
            <a:r>
              <a:rPr lang="en-US" b="1" dirty="0">
                <a:solidFill>
                  <a:srgbClr val="FFFF00"/>
                </a:solidFill>
              </a:rPr>
              <a:t>, “Fundamentals of Photonics” Book, Wiley, 2ed, ISBN: 978-0-471-35832-9,  2007.</a:t>
            </a:r>
          </a:p>
        </p:txBody>
      </p:sp>
    </p:spTree>
    <p:extLst>
      <p:ext uri="{BB962C8B-B14F-4D97-AF65-F5344CB8AC3E}">
        <p14:creationId xmlns:p14="http://schemas.microsoft.com/office/powerpoint/2010/main" val="4022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47800" y="152400"/>
            <a:ext cx="6172200" cy="6470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932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914400"/>
            <a:ext cx="7315200" cy="493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811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895600"/>
            <a:ext cx="3048000" cy="32727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95400" y="533400"/>
            <a:ext cx="5896162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807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00"/>
            <a:ext cx="4724400" cy="3407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1" y="3713300"/>
            <a:ext cx="4575534" cy="30039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996" y="4191000"/>
            <a:ext cx="3590091" cy="5970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739" y="5020726"/>
            <a:ext cx="2284603" cy="79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014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5</Words>
  <Application>Microsoft Office PowerPoint</Application>
  <PresentationFormat>On-screen Show (4:3)</PresentationFormat>
  <Paragraphs>85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B Nazanin</vt:lpstr>
      <vt:lpstr>B Titr</vt:lpstr>
      <vt:lpstr>Calibri</vt:lpstr>
      <vt:lpstr>Wingdings</vt:lpstr>
      <vt:lpstr>Office Theme</vt:lpstr>
      <vt:lpstr>Equation</vt:lpstr>
      <vt:lpstr>ریزمشددها  (Micro-cavities)</vt:lpstr>
      <vt:lpstr>PowerPoint Presentation</vt:lpstr>
      <vt:lpstr>ریزمشددها  (Micro-cavities)</vt:lpstr>
      <vt:lpstr>PowerPoint Presentation</vt:lpstr>
      <vt:lpstr>لیزرهای ریز حلقه (Micro-ring) انتخابی مناسب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onators</vt:lpstr>
      <vt:lpstr>PowerPoint Presentation</vt:lpstr>
      <vt:lpstr>Dispersive Area</vt:lpstr>
      <vt:lpstr>مشددهای ریزحلقه(Micro-rings)</vt:lpstr>
      <vt:lpstr>بسامدهای تشدید</vt:lpstr>
      <vt:lpstr>شدت میدان درون حلقه برای یک طول موج تشدیدی نسبت به ضریب اتلاف</vt:lpstr>
      <vt:lpstr>تغییرات شدت میدان یک بسامد تشدید در ریز حلقه نسبت به ضریب تزویج</vt:lpstr>
      <vt:lpstr>ضریب کیفیت ریزمشددهای حلقوی</vt:lpstr>
      <vt:lpstr>روش ضریب شکست موثر (Effective index method)</vt:lpstr>
      <vt:lpstr>PowerPoint Presentation</vt:lpstr>
      <vt:lpstr>مشدد ریزقرص(Micro-disk)</vt:lpstr>
      <vt:lpstr>معادله مشخصه (Characteristic equation)</vt:lpstr>
      <vt:lpstr>توزیع مدی در ریز قرص</vt:lpstr>
      <vt:lpstr>حل سه بعدی معادله هلمهولتز برای ریز قرص</vt:lpstr>
      <vt:lpstr>تحلیل ریز حلقه</vt:lpstr>
      <vt:lpstr>مقایسه مدهای  ریز حلقه و ریز قرص</vt:lpstr>
      <vt:lpstr>حجم مدی بر حسب ضخامت برای موجبر تخت </vt:lpstr>
      <vt:lpstr>PowerPoint Presentation</vt:lpstr>
      <vt:lpstr>اتلاف  در مشددهای ریزحلقه</vt:lpstr>
      <vt:lpstr>نظریه ی تزویج مدی  برای ریزحلقه ها (Coupling mode theory)</vt:lpstr>
      <vt:lpstr>مولکولهای فوتونیکی</vt:lpstr>
      <vt:lpstr>اثر ورنیه (Vernier effect)</vt:lpstr>
      <vt:lpstr>طیف مولکول فوتونیکی</vt:lpstr>
      <vt:lpstr>طیف مولکول فوتونیکی مختل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ad</dc:creator>
  <cp:lastModifiedBy>Parsa</cp:lastModifiedBy>
  <cp:revision>291</cp:revision>
  <dcterms:created xsi:type="dcterms:W3CDTF">2006-08-16T00:00:00Z</dcterms:created>
  <dcterms:modified xsi:type="dcterms:W3CDTF">2022-05-14T05:34:58Z</dcterms:modified>
</cp:coreProperties>
</file>